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7"/>
        <w:tblW w:w="0" w:type="auto"/>
        <w:tblLook w:val="04A0"/>
      </w:tblPr>
      <w:tblGrid>
        <w:gridCol w:w="653"/>
        <w:gridCol w:w="10029"/>
      </w:tblGrid>
      <w:tr w:rsidR="00E54E5C" w:rsidTr="00E54E5C">
        <w:tc>
          <w:tcPr>
            <w:tcW w:w="653" w:type="dxa"/>
          </w:tcPr>
          <w:p w:rsidR="00E54E5C" w:rsidRDefault="00E54E5C">
            <w:pPr>
              <w:rPr>
                <w:noProof/>
              </w:rPr>
            </w:pPr>
          </w:p>
        </w:tc>
        <w:tc>
          <w:tcPr>
            <w:tcW w:w="10029" w:type="dxa"/>
          </w:tcPr>
          <w:p w:rsidR="00E54E5C" w:rsidRDefault="00E54E5C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86425" cy="6500947"/>
                  <wp:effectExtent l="19050" t="0" r="9525" b="0"/>
                  <wp:docPr id="3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6425" cy="65009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4E5C" w:rsidTr="00E54E5C">
        <w:tc>
          <w:tcPr>
            <w:tcW w:w="653" w:type="dxa"/>
          </w:tcPr>
          <w:p w:rsidR="00E54E5C" w:rsidRDefault="00E54E5C">
            <w:pPr>
              <w:rPr>
                <w:noProof/>
              </w:rPr>
            </w:pPr>
          </w:p>
        </w:tc>
        <w:tc>
          <w:tcPr>
            <w:tcW w:w="10029" w:type="dxa"/>
          </w:tcPr>
          <w:p w:rsidR="00E54E5C" w:rsidRDefault="00E54E5C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801679" cy="5495925"/>
                  <wp:effectExtent l="19050" t="0" r="8571" b="0"/>
                  <wp:docPr id="4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1679" cy="549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4E5C" w:rsidTr="00E54E5C">
        <w:tc>
          <w:tcPr>
            <w:tcW w:w="653" w:type="dxa"/>
          </w:tcPr>
          <w:p w:rsidR="00E54E5C" w:rsidRDefault="00E54E5C">
            <w:pPr>
              <w:rPr>
                <w:noProof/>
              </w:rPr>
            </w:pPr>
          </w:p>
        </w:tc>
        <w:tc>
          <w:tcPr>
            <w:tcW w:w="10029" w:type="dxa"/>
          </w:tcPr>
          <w:p w:rsidR="00E54E5C" w:rsidRDefault="00E54E5C">
            <w:pPr>
              <w:rPr>
                <w:noProof/>
              </w:rPr>
            </w:pPr>
            <w:r w:rsidRPr="00C458F2">
              <w:rPr>
                <w:noProof/>
              </w:rPr>
              <w:drawing>
                <wp:inline distT="0" distB="0" distL="0" distR="0">
                  <wp:extent cx="6152515" cy="3288030"/>
                  <wp:effectExtent l="19050" t="0" r="635" b="0"/>
                  <wp:docPr id="42" name="Рисунок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2515" cy="3288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4E5C" w:rsidRDefault="00E54E5C">
            <w:pPr>
              <w:rPr>
                <w:noProof/>
              </w:rPr>
            </w:pPr>
            <w:r w:rsidRPr="00C458F2">
              <w:rPr>
                <w:noProof/>
              </w:rPr>
              <w:lastRenderedPageBreak/>
              <w:drawing>
                <wp:inline distT="0" distB="0" distL="0" distR="0">
                  <wp:extent cx="6152515" cy="4129405"/>
                  <wp:effectExtent l="19050" t="0" r="635" b="0"/>
                  <wp:docPr id="43" name="Рисунок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2515" cy="4129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4E5C" w:rsidRDefault="00E54E5C">
            <w:pPr>
              <w:rPr>
                <w:noProof/>
              </w:rPr>
            </w:pPr>
            <w:r w:rsidRPr="00C458F2">
              <w:rPr>
                <w:noProof/>
              </w:rPr>
              <w:drawing>
                <wp:inline distT="0" distB="0" distL="0" distR="0">
                  <wp:extent cx="5029200" cy="1181100"/>
                  <wp:effectExtent l="19050" t="0" r="0" b="0"/>
                  <wp:docPr id="46" name="Рисунок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4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r="10961" b="706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4E5C" w:rsidTr="00E54E5C">
        <w:tc>
          <w:tcPr>
            <w:tcW w:w="653" w:type="dxa"/>
          </w:tcPr>
          <w:p w:rsidR="00E54E5C" w:rsidRDefault="00E54E5C">
            <w:pPr>
              <w:rPr>
                <w:noProof/>
              </w:rPr>
            </w:pPr>
          </w:p>
        </w:tc>
        <w:tc>
          <w:tcPr>
            <w:tcW w:w="10029" w:type="dxa"/>
          </w:tcPr>
          <w:p w:rsidR="00E54E5C" w:rsidRDefault="00E54E5C">
            <w:pPr>
              <w:rPr>
                <w:noProof/>
              </w:rPr>
            </w:pPr>
            <w:r w:rsidRPr="0027110F">
              <w:rPr>
                <w:noProof/>
              </w:rPr>
              <w:drawing>
                <wp:inline distT="0" distB="0" distL="0" distR="0">
                  <wp:extent cx="6086475" cy="1543050"/>
                  <wp:effectExtent l="19050" t="0" r="9525" b="0"/>
                  <wp:docPr id="47" name="Рисунок 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9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86475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E54E5C" w:rsidRDefault="00E54E5C">
            <w:pPr>
              <w:rPr>
                <w:noProof/>
              </w:rPr>
            </w:pPr>
            <w:r w:rsidRPr="0027110F">
              <w:rPr>
                <w:noProof/>
              </w:rPr>
              <w:lastRenderedPageBreak/>
              <w:drawing>
                <wp:inline distT="0" distB="0" distL="0" distR="0">
                  <wp:extent cx="5715040" cy="4201181"/>
                  <wp:effectExtent l="19050" t="0" r="0" b="0"/>
                  <wp:docPr id="49" name="Рисунок 2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95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40" cy="4201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E54E5C" w:rsidRDefault="00E54E5C">
            <w:pPr>
              <w:rPr>
                <w:noProof/>
              </w:rPr>
            </w:pPr>
            <w:r w:rsidRPr="0027110F">
              <w:rPr>
                <w:noProof/>
              </w:rPr>
              <w:drawing>
                <wp:inline distT="0" distB="0" distL="0" distR="0">
                  <wp:extent cx="5429250" cy="819150"/>
                  <wp:effectExtent l="19050" t="0" r="0" b="0"/>
                  <wp:docPr id="50" name="Рисунок 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1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r="10658" b="635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0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4E5C" w:rsidTr="00EC419E">
        <w:tc>
          <w:tcPr>
            <w:tcW w:w="653" w:type="dxa"/>
          </w:tcPr>
          <w:p w:rsidR="00E54E5C" w:rsidRDefault="00E54E5C">
            <w:pPr>
              <w:rPr>
                <w:noProof/>
              </w:rPr>
            </w:pPr>
          </w:p>
        </w:tc>
        <w:tc>
          <w:tcPr>
            <w:tcW w:w="10029" w:type="dxa"/>
          </w:tcPr>
          <w:p w:rsidR="00E54E5C" w:rsidRDefault="00E54E5C">
            <w:pPr>
              <w:rPr>
                <w:noProof/>
              </w:rPr>
            </w:pPr>
            <w:r w:rsidRPr="0027110F">
              <w:rPr>
                <w:noProof/>
              </w:rPr>
              <w:drawing>
                <wp:inline distT="0" distB="0" distL="0" distR="0">
                  <wp:extent cx="6076950" cy="5943600"/>
                  <wp:effectExtent l="19050" t="0" r="0" b="0"/>
                  <wp:docPr id="51" name="Рисунок 2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15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6950" cy="594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E54E5C" w:rsidRDefault="00E54E5C">
            <w:pPr>
              <w:rPr>
                <w:noProof/>
              </w:rPr>
            </w:pPr>
            <w:r w:rsidRPr="0027110F">
              <w:rPr>
                <w:noProof/>
              </w:rPr>
              <w:drawing>
                <wp:inline distT="0" distB="0" distL="0" distR="0">
                  <wp:extent cx="5295900" cy="1047750"/>
                  <wp:effectExtent l="19050" t="0" r="0" b="0"/>
                  <wp:docPr id="52" name="Рисунок 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r="12716" b="638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5900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4E5C" w:rsidTr="002843F4">
        <w:tc>
          <w:tcPr>
            <w:tcW w:w="653" w:type="dxa"/>
          </w:tcPr>
          <w:p w:rsidR="00E54E5C" w:rsidRDefault="00E54E5C">
            <w:pPr>
              <w:rPr>
                <w:noProof/>
              </w:rPr>
            </w:pPr>
          </w:p>
        </w:tc>
        <w:tc>
          <w:tcPr>
            <w:tcW w:w="10029" w:type="dxa"/>
          </w:tcPr>
          <w:p w:rsidR="00E54E5C" w:rsidRDefault="00E54E5C">
            <w:pPr>
              <w:rPr>
                <w:noProof/>
              </w:rPr>
            </w:pPr>
            <w:r w:rsidRPr="0027110F">
              <w:rPr>
                <w:noProof/>
              </w:rPr>
              <w:drawing>
                <wp:inline distT="0" distB="0" distL="0" distR="0">
                  <wp:extent cx="5198091" cy="6548457"/>
                  <wp:effectExtent l="19050" t="0" r="2559" b="0"/>
                  <wp:docPr id="53" name="Рисунок 3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8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8091" cy="65484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4E5C" w:rsidTr="00046E23">
        <w:tc>
          <w:tcPr>
            <w:tcW w:w="653" w:type="dxa"/>
          </w:tcPr>
          <w:p w:rsidR="00E54E5C" w:rsidRDefault="00E54E5C">
            <w:pPr>
              <w:rPr>
                <w:noProof/>
              </w:rPr>
            </w:pPr>
          </w:p>
        </w:tc>
        <w:tc>
          <w:tcPr>
            <w:tcW w:w="10029" w:type="dxa"/>
          </w:tcPr>
          <w:p w:rsidR="00E54E5C" w:rsidRPr="00C9193E" w:rsidRDefault="00E54E5C" w:rsidP="00E54E5C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 xml:space="preserve">В дно водоема глубиной 3 м вертикально вбита свая, скрытая под водой. Высота сваи 2 м. Свая отбрасывает на дне водоема тень длиной 0,75 м. Определите угол падения солнечных лучей на поверхность воды. Показатель преломления воды </w:t>
            </w:r>
            <w:r w:rsidRPr="00C919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C9193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2.75pt;height:36pt" o:ole="">
                  <v:imagedata r:id="rId16" o:title=""/>
                </v:shape>
                <o:OLEObject Type="Embed" ProgID="Equation.DSMT4" ShapeID="_x0000_i1027" DrawAspect="Content" ObjectID="_1527770526" r:id="rId17"/>
              </w:object>
            </w: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6096"/>
              <w:gridCol w:w="2126"/>
              <w:gridCol w:w="992"/>
            </w:tblGrid>
            <w:tr w:rsidR="00E54E5C" w:rsidRPr="00C9193E" w:rsidTr="00611CAB">
              <w:tc>
                <w:tcPr>
                  <w:tcW w:w="9214" w:type="dxa"/>
                  <w:gridSpan w:val="3"/>
                  <w:tcBorders>
                    <w:bottom w:val="single" w:sz="4" w:space="0" w:color="auto"/>
                  </w:tcBorders>
                </w:tcPr>
                <w:p w:rsidR="00E54E5C" w:rsidRPr="00C9193E" w:rsidRDefault="00E54E5C" w:rsidP="00611CAB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 (рисунок обязателен)</w:t>
                  </w:r>
                </w:p>
              </w:tc>
            </w:tr>
            <w:tr w:rsidR="00E54E5C" w:rsidRPr="00C9193E" w:rsidTr="00611CAB">
              <w:tc>
                <w:tcPr>
                  <w:tcW w:w="6096" w:type="dxa"/>
                  <w:tcBorders>
                    <w:top w:val="single" w:sz="4" w:space="0" w:color="auto"/>
                    <w:bottom w:val="nil"/>
                    <w:right w:val="nil"/>
                  </w:tcBorders>
                </w:tcPr>
                <w:p w:rsidR="00E54E5C" w:rsidRPr="00C9193E" w:rsidRDefault="00E54E5C" w:rsidP="00611CA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Согласно рисунку, высота сваи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h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связана с длиной тени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 углом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ежду сваей и скользящим по ее вершине лучом света соотношением: 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C9193E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1060" w:dyaOrig="780">
                      <v:shape id="_x0000_i1028" type="#_x0000_t75" style="width:53.25pt;height:39pt" o:ole="">
                        <v:imagedata r:id="rId18" o:title=""/>
                      </v:shape>
                      <o:OLEObject Type="Embed" ProgID="Equation.DSMT4" ShapeID="_x0000_i1028" DrawAspect="Content" ObjectID="_1527770527" r:id="rId19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Угол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является и углом преломления солнечных лучей на поверхности воды. Согласно закону преломления </w:t>
                  </w:r>
                  <w:r w:rsidRPr="00C9193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080" w:dyaOrig="760">
                      <v:shape id="_x0000_i1029" type="#_x0000_t75" style="width:54pt;height:38.25pt" o:ole="">
                        <v:imagedata r:id="rId20" o:title=""/>
                      </v:shape>
                      <o:OLEObject Type="Embed" ProgID="Equation.DSMT4" ShapeID="_x0000_i1029" DrawAspect="Content" ObjectID="_1527770528" r:id="rId21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1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Следовательно, 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1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=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</w:t>
                  </w:r>
                  <w:r w:rsidRPr="00C9193E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1060" w:dyaOrig="780">
                      <v:shape id="_x0000_i1030" type="#_x0000_t75" style="width:53.25pt;height:39pt" o:ole="">
                        <v:imagedata r:id="rId22" o:title=""/>
                      </v:shape>
                      <o:OLEObject Type="Embed" ProgID="Equation.DSMT4" ShapeID="_x0000_i1030" DrawAspect="Content" ObjectID="_1527770529" r:id="rId23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</w:p>
              </w:tc>
              <w:tc>
                <w:tcPr>
                  <w:tcW w:w="3118" w:type="dxa"/>
                  <w:gridSpan w:val="2"/>
                  <w:tcBorders>
                    <w:top w:val="single" w:sz="4" w:space="0" w:color="auto"/>
                    <w:left w:val="nil"/>
                    <w:bottom w:val="nil"/>
                  </w:tcBorders>
                </w:tcPr>
                <w:p w:rsidR="00E54E5C" w:rsidRPr="00C9193E" w:rsidRDefault="00E54E5C" w:rsidP="00611CA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715" w:dyaOrig="3705">
                      <v:shape id="_x0000_i1031" type="#_x0000_t75" style="width:135.75pt;height:185.25pt" o:ole="" o:allowoverlap="f">
                        <v:imagedata r:id="rId24" o:title=""/>
                      </v:shape>
                      <o:OLEObject Type="Embed" ProgID="Word.Picture.8" ShapeID="_x0000_i1031" DrawAspect="Content" ObjectID="_1527770530" r:id="rId25"/>
                    </w:object>
                  </w:r>
                </w:p>
              </w:tc>
            </w:tr>
            <w:tr w:rsidR="00E54E5C" w:rsidRPr="00C9193E" w:rsidTr="00611CAB">
              <w:tc>
                <w:tcPr>
                  <w:tcW w:w="9214" w:type="dxa"/>
                  <w:gridSpan w:val="3"/>
                  <w:tcBorders>
                    <w:top w:val="nil"/>
                  </w:tcBorders>
                </w:tcPr>
                <w:p w:rsidR="00E54E5C" w:rsidRPr="00C9193E" w:rsidRDefault="00E54E5C" w:rsidP="00611CA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r w:rsidRPr="00C9193E">
                    <w:rPr>
                      <w:rFonts w:ascii="Times New Roman" w:hAnsi="Times New Roman" w:cs="Times New Roman"/>
                      <w:position w:val="-70"/>
                      <w:sz w:val="24"/>
                      <w:szCs w:val="24"/>
                    </w:rPr>
                    <w:object w:dxaOrig="1820" w:dyaOrig="1460">
                      <v:shape id="_x0000_i1032" type="#_x0000_t75" style="width:90.75pt;height:72.75pt" o:ole="">
                        <v:imagedata r:id="rId26" o:title=""/>
                      </v:shape>
                      <o:OLEObject Type="Embed" ProgID="Equation.DSMT4" ShapeID="_x0000_i1032" DrawAspect="Content" ObjectID="_1527770531" r:id="rId27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;    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1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proofErr w:type="spellStart"/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rcsin</w:t>
                  </w:r>
                  <w:proofErr w:type="spellEnd"/>
                  <w:r w:rsidRPr="00C9193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  <w:lang w:val="en-US"/>
                    </w:rPr>
                    <w:object w:dxaOrig="800" w:dyaOrig="760">
                      <v:shape id="_x0000_i1033" type="#_x0000_t75" style="width:39.75pt;height:38.25pt" o:ole="">
                        <v:imagedata r:id="rId28" o:title=""/>
                      </v:shape>
                      <o:OLEObject Type="Embed" ProgID="Equation.DSMT4" ShapeID="_x0000_i1033" DrawAspect="Content" ObjectID="_1527770532" r:id="rId29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28º.</w:t>
                  </w:r>
                </w:p>
              </w:tc>
            </w:tr>
            <w:tr w:rsidR="00E54E5C" w:rsidRPr="00C9193E" w:rsidTr="00611CAB">
              <w:tc>
                <w:tcPr>
                  <w:tcW w:w="8222" w:type="dxa"/>
                  <w:gridSpan w:val="2"/>
                </w:tcPr>
                <w:p w:rsidR="00E54E5C" w:rsidRPr="00C9193E" w:rsidRDefault="00E54E5C" w:rsidP="00611CAB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E54E5C" w:rsidRPr="00C9193E" w:rsidRDefault="00E54E5C" w:rsidP="00611CAB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E54E5C" w:rsidRPr="00C9193E" w:rsidTr="00611CAB">
              <w:tc>
                <w:tcPr>
                  <w:tcW w:w="8222" w:type="dxa"/>
                  <w:gridSpan w:val="2"/>
                </w:tcPr>
                <w:p w:rsidR="00E54E5C" w:rsidRPr="00C9193E" w:rsidRDefault="00E54E5C" w:rsidP="00611CA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E54E5C" w:rsidRPr="00C9193E" w:rsidRDefault="00E54E5C" w:rsidP="00611CA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— сделан рисунок, поясняющий ход лучей, </w:t>
                  </w:r>
                  <w:proofErr w:type="gramStart"/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ерно</w:t>
                  </w:r>
                  <w:proofErr w:type="gramEnd"/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записаны формулы, выражающие физические законы,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— закон преломления света и тригонометрические формулы);</w:t>
                  </w:r>
                </w:p>
                <w:p w:rsidR="00E54E5C" w:rsidRPr="00C9193E" w:rsidRDefault="00E54E5C" w:rsidP="00611CA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—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992" w:type="dxa"/>
                </w:tcPr>
                <w:p w:rsidR="00E54E5C" w:rsidRPr="00C9193E" w:rsidRDefault="00E54E5C" w:rsidP="00611CAB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E54E5C" w:rsidRDefault="00E54E5C">
            <w:pPr>
              <w:rPr>
                <w:noProof/>
              </w:rPr>
            </w:pPr>
          </w:p>
        </w:tc>
      </w:tr>
      <w:tr w:rsidR="00E54E5C" w:rsidTr="00046E23">
        <w:tc>
          <w:tcPr>
            <w:tcW w:w="653" w:type="dxa"/>
          </w:tcPr>
          <w:p w:rsidR="00E54E5C" w:rsidRDefault="00E54E5C">
            <w:pPr>
              <w:rPr>
                <w:noProof/>
              </w:rPr>
            </w:pPr>
          </w:p>
        </w:tc>
        <w:tc>
          <w:tcPr>
            <w:tcW w:w="10029" w:type="dxa"/>
          </w:tcPr>
          <w:p w:rsidR="00E54E5C" w:rsidRPr="00C9193E" w:rsidRDefault="00E54E5C" w:rsidP="00E54E5C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54E5C" w:rsidRDefault="00E54E5C">
      <w:pPr>
        <w:rPr>
          <w:noProof/>
        </w:rPr>
      </w:pPr>
    </w:p>
    <w:p w:rsidR="00E54E5C" w:rsidRDefault="00E54E5C">
      <w:pPr>
        <w:rPr>
          <w:noProof/>
        </w:rPr>
      </w:pPr>
    </w:p>
    <w:p w:rsidR="00E54E5C" w:rsidRDefault="00E54E5C">
      <w:pPr>
        <w:rPr>
          <w:noProof/>
        </w:rPr>
      </w:pPr>
    </w:p>
    <w:p w:rsidR="001535AB" w:rsidRDefault="001535AB"/>
    <w:p w:rsidR="00D71A8F" w:rsidRDefault="00D71A8F"/>
    <w:p w:rsidR="00C458F2" w:rsidRDefault="00C458F2"/>
    <w:p w:rsidR="00C458F2" w:rsidRDefault="00C458F2"/>
    <w:p w:rsidR="00C458F2" w:rsidRDefault="00C458F2"/>
    <w:p w:rsidR="0027110F" w:rsidRDefault="0027110F"/>
    <w:p w:rsidR="0027110F" w:rsidRDefault="0027110F"/>
    <w:p w:rsidR="0027110F" w:rsidRDefault="0027110F"/>
    <w:p w:rsidR="0027110F" w:rsidRDefault="0027110F"/>
    <w:p w:rsidR="0027110F" w:rsidRDefault="0027110F"/>
    <w:p w:rsidR="0027110F" w:rsidRDefault="0027110F"/>
    <w:p w:rsidR="00C9193E" w:rsidRPr="00C9193E" w:rsidRDefault="00C9193E" w:rsidP="00C9193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193E">
        <w:rPr>
          <w:rFonts w:ascii="Times New Roman" w:hAnsi="Times New Roman" w:cs="Times New Roman"/>
          <w:sz w:val="24"/>
          <w:szCs w:val="24"/>
        </w:rPr>
        <w:lastRenderedPageBreak/>
        <w:t xml:space="preserve">Проволочное кольцо окунули в мыльный раствор и расположили вертикально. При освещении мыльной пленки красным монохроматическим светом в отраженном свете наблюдаются чередующиеся красные (светлые) и темные горизонтальные полосы. При освещении пленки солнечным светом в отраженном свете наблюдаются горизонтальные цветные полосы. </w:t>
      </w:r>
    </w:p>
    <w:p w:rsidR="00C9193E" w:rsidRPr="00C9193E" w:rsidRDefault="00C9193E" w:rsidP="00C9193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193E">
        <w:rPr>
          <w:rFonts w:ascii="Times New Roman" w:hAnsi="Times New Roman" w:cs="Times New Roman"/>
          <w:sz w:val="24"/>
          <w:szCs w:val="24"/>
        </w:rPr>
        <w:t>Назовите наблюдаемое явление и объясните, при каком условии образуются в первом случае светлые (красные) полосы.</w:t>
      </w:r>
    </w:p>
    <w:p w:rsidR="00C9193E" w:rsidRPr="00C9193E" w:rsidRDefault="00C9193E" w:rsidP="00C9193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193E">
        <w:rPr>
          <w:rFonts w:ascii="Times New Roman" w:hAnsi="Times New Roman" w:cs="Times New Roman"/>
          <w:sz w:val="24"/>
          <w:szCs w:val="24"/>
        </w:rPr>
        <w:t>Объясните, почему во втором случае в красный цвет окрашены нижние части цветных полос.</w:t>
      </w:r>
    </w:p>
    <w:p w:rsidR="00C9193E" w:rsidRPr="00C9193E" w:rsidRDefault="00C9193E" w:rsidP="00C9193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356"/>
      </w:tblGrid>
      <w:tr w:rsidR="00C9193E" w:rsidRPr="00C9193E" w:rsidTr="008F5C07">
        <w:tc>
          <w:tcPr>
            <w:tcW w:w="9356" w:type="dxa"/>
          </w:tcPr>
          <w:p w:rsidR="00C9193E" w:rsidRPr="00C9193E" w:rsidRDefault="00C9193E" w:rsidP="00C9193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>Образец возможного решения (рисунок не обязателен)</w:t>
            </w:r>
          </w:p>
        </w:tc>
      </w:tr>
      <w:tr w:rsidR="00C9193E" w:rsidRPr="00C9193E" w:rsidTr="008F5C07">
        <w:tc>
          <w:tcPr>
            <w:tcW w:w="9356" w:type="dxa"/>
          </w:tcPr>
          <w:p w:rsidR="00C9193E" w:rsidRPr="00C9193E" w:rsidRDefault="00C9193E" w:rsidP="00C9193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>Элементы ответа:</w:t>
            </w:r>
          </w:p>
          <w:p w:rsidR="00C9193E" w:rsidRPr="00C9193E" w:rsidRDefault="00C9193E" w:rsidP="00C9193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>Указано, что в опыте наблюдаются явление интерференции света. Приведено объяснение образования интерференционного максимума: максимум образуется в тех местах пленки, где разность хода волн, отраженных от двух поверхностей пленки, достигает четного числа полуволн. (Либо это объяснение приведено в виде рисунка и соответствующей формулы).</w:t>
            </w:r>
          </w:p>
          <w:p w:rsidR="00C9193E" w:rsidRPr="00C9193E" w:rsidRDefault="00C9193E" w:rsidP="00C9193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 xml:space="preserve">Указано, что толщина пленки увеличивается книзу. Поэтому условие интерференционного максимума для нижней части цветных полос будет выполняться для видимого света с максимальной длиной волны, т.е. красного. </w:t>
            </w:r>
          </w:p>
        </w:tc>
      </w:tr>
    </w:tbl>
    <w:p w:rsidR="00C9193E" w:rsidRDefault="00C9193E"/>
    <w:p w:rsidR="007715EA" w:rsidRDefault="00C9193E">
      <w:r>
        <w:rPr>
          <w:noProof/>
        </w:rPr>
        <w:drawing>
          <wp:inline distT="0" distB="0" distL="0" distR="0">
            <wp:extent cx="4181475" cy="4305300"/>
            <wp:effectExtent l="19050" t="0" r="0" b="0"/>
            <wp:docPr id="35" name="Рисунок 35" descr="ЕГЭ 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ЕГЭ 1-2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 l="56557" t="3256" r="-500" b="354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1AC" w:rsidRDefault="008F31AC">
      <w:r>
        <w:rPr>
          <w:noProof/>
        </w:rPr>
        <w:lastRenderedPageBreak/>
        <w:drawing>
          <wp:inline distT="0" distB="0" distL="0" distR="0">
            <wp:extent cx="4057650" cy="5086350"/>
            <wp:effectExtent l="19050" t="0" r="0" b="0"/>
            <wp:docPr id="38" name="Рисунок 38" descr="ЕГЭ 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ЕГЭ 2-2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 l="57813" t="5092" r="586" b="33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508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1AC" w:rsidRDefault="008F31AC">
      <w:r>
        <w:rPr>
          <w:noProof/>
        </w:rPr>
        <w:drawing>
          <wp:inline distT="0" distB="0" distL="0" distR="0">
            <wp:extent cx="4133850" cy="4457700"/>
            <wp:effectExtent l="19050" t="0" r="0" b="0"/>
            <wp:docPr id="41" name="Рисунок 41" descr="ЕГЭ 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ЕГЭ 3-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 l="56000" t="4399" r="600" b="45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445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1AC" w:rsidRDefault="008F31AC">
      <w:r>
        <w:rPr>
          <w:noProof/>
        </w:rPr>
        <w:lastRenderedPageBreak/>
        <w:drawing>
          <wp:inline distT="0" distB="0" distL="0" distR="0">
            <wp:extent cx="4867275" cy="7429500"/>
            <wp:effectExtent l="19050" t="0" r="952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742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1AC" w:rsidRDefault="008F31AC">
      <w:r>
        <w:rPr>
          <w:noProof/>
        </w:rPr>
        <w:drawing>
          <wp:inline distT="0" distB="0" distL="0" distR="0">
            <wp:extent cx="4829175" cy="523875"/>
            <wp:effectExtent l="19050" t="0" r="952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E36" w:rsidRDefault="00D53E36">
      <w:r>
        <w:rPr>
          <w:noProof/>
        </w:rPr>
        <w:lastRenderedPageBreak/>
        <w:drawing>
          <wp:inline distT="0" distB="0" distL="0" distR="0">
            <wp:extent cx="5057775" cy="5170367"/>
            <wp:effectExtent l="1905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5170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3E36" w:rsidRDefault="00D53E36">
      <w:r>
        <w:rPr>
          <w:noProof/>
        </w:rPr>
        <w:drawing>
          <wp:inline distT="0" distB="0" distL="0" distR="0">
            <wp:extent cx="5362575" cy="151447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1F82" w:rsidRPr="005A1F82" w:rsidRDefault="00AD7D27" w:rsidP="005A1F82">
      <w:pPr>
        <w:spacing w:after="0" w:line="240" w:lineRule="auto"/>
        <w:jc w:val="both"/>
        <w:rPr>
          <w:rFonts w:ascii="Times New Roman" w:eastAsia="TimesNewRomanPSMT" w:hAnsi="Times New Roman" w:cs="Times New Roman"/>
          <w:b/>
          <w:sz w:val="24"/>
          <w:szCs w:val="24"/>
          <w:lang w:eastAsia="en-US"/>
        </w:rPr>
      </w:pPr>
      <w:r w:rsidRPr="00AD7D27">
        <w:rPr>
          <w:rFonts w:ascii="Times New Roman" w:hAnsi="Times New Roman" w:cs="Times New Roman"/>
          <w:noProof/>
          <w:sz w:val="24"/>
          <w:szCs w:val="24"/>
        </w:rPr>
        <w:pict>
          <v:shape id="_x0000_s1033" type="#_x0000_t75" style="position:absolute;left:0;text-align:left;margin-left:355.1pt;margin-top:7.7pt;width:174.9pt;height:134.15pt;z-index:251660288">
            <v:imagedata r:id="rId37" o:title=""/>
            <w10:wrap type="square"/>
            <w10:anchorlock/>
          </v:shape>
          <o:OLEObject Type="Embed" ProgID="Word.Picture.8" ShapeID="_x0000_s1033" DrawAspect="Content" ObjectID="_1527770535" r:id="rId38"/>
        </w:pict>
      </w:r>
      <w:r w:rsidR="005A1F82" w:rsidRPr="005A1F82">
        <w:rPr>
          <w:rFonts w:ascii="Times New Roman" w:hAnsi="Times New Roman" w:cs="Times New Roman"/>
          <w:sz w:val="24"/>
          <w:szCs w:val="24"/>
        </w:rPr>
        <w:t>Для наблюдения за ночным небом два друга купили себе по телескопу. Устройство этих двух телескопов (</w:t>
      </w:r>
      <w:proofErr w:type="gramStart"/>
      <w:r w:rsidR="005A1F82" w:rsidRPr="005A1F82">
        <w:rPr>
          <w:rFonts w:ascii="Times New Roman" w:hAnsi="Times New Roman" w:cs="Times New Roman"/>
          <w:sz w:val="24"/>
          <w:szCs w:val="24"/>
        </w:rPr>
        <w:t>см</w:t>
      </w:r>
      <w:proofErr w:type="gramEnd"/>
      <w:r w:rsidR="005A1F82" w:rsidRPr="005A1F82">
        <w:rPr>
          <w:rFonts w:ascii="Times New Roman" w:hAnsi="Times New Roman" w:cs="Times New Roman"/>
          <w:sz w:val="24"/>
          <w:szCs w:val="24"/>
        </w:rPr>
        <w:t xml:space="preserve">. схему) и используемые материалы абсолютно одинаковые. Единственное различие в том, что у одного из них диаметр объектива равен </w:t>
      </w:r>
      <w:smartTag w:uri="urn:schemas-microsoft-com:office:smarttags" w:element="metricconverter">
        <w:smartTagPr>
          <w:attr w:name="ProductID" w:val="15 см"/>
        </w:smartTagPr>
        <w:r w:rsidR="005A1F82" w:rsidRPr="005A1F82">
          <w:rPr>
            <w:rFonts w:ascii="Times New Roman" w:hAnsi="Times New Roman" w:cs="Times New Roman"/>
            <w:sz w:val="24"/>
            <w:szCs w:val="24"/>
          </w:rPr>
          <w:t>15 см</w:t>
        </w:r>
      </w:smartTag>
      <w:r w:rsidR="005A1F82" w:rsidRPr="005A1F82">
        <w:rPr>
          <w:rFonts w:ascii="Times New Roman" w:hAnsi="Times New Roman" w:cs="Times New Roman"/>
          <w:sz w:val="24"/>
          <w:szCs w:val="24"/>
        </w:rPr>
        <w:t xml:space="preserve">, а у другого – </w:t>
      </w:r>
      <w:smartTag w:uri="urn:schemas-microsoft-com:office:smarttags" w:element="metricconverter">
        <w:smartTagPr>
          <w:attr w:name="ProductID" w:val="30 см"/>
        </w:smartTagPr>
        <w:r w:rsidR="005A1F82" w:rsidRPr="005A1F82">
          <w:rPr>
            <w:rFonts w:ascii="Times New Roman" w:hAnsi="Times New Roman" w:cs="Times New Roman"/>
            <w:sz w:val="24"/>
            <w:szCs w:val="24"/>
          </w:rPr>
          <w:t>30 см</w:t>
        </w:r>
      </w:smartTag>
      <w:r w:rsidR="005A1F82" w:rsidRPr="005A1F82">
        <w:rPr>
          <w:rFonts w:ascii="Times New Roman" w:hAnsi="Times New Roman" w:cs="Times New Roman"/>
          <w:sz w:val="24"/>
          <w:szCs w:val="24"/>
        </w:rPr>
        <w:t>. Размеры окуляра и его оптическая сила у обоих телескопов одинаковые. В какой из телескопов лучше видны неяркие звёзды? Объясните свой ответ.</w:t>
      </w:r>
    </w:p>
    <w:p w:rsidR="005A1F82" w:rsidRPr="005A1F82" w:rsidRDefault="005A1F82" w:rsidP="005A1F8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195"/>
        <w:gridCol w:w="943"/>
      </w:tblGrid>
      <w:tr w:rsidR="005A1F82" w:rsidRPr="005A1F82" w:rsidTr="007D6F60">
        <w:tc>
          <w:tcPr>
            <w:tcW w:w="9571" w:type="dxa"/>
            <w:gridSpan w:val="2"/>
          </w:tcPr>
          <w:p w:rsidR="005A1F82" w:rsidRPr="005A1F82" w:rsidRDefault="005A1F82" w:rsidP="005A1F82">
            <w:pPr>
              <w:pStyle w:val="1"/>
              <w:autoSpaceDE w:val="0"/>
              <w:autoSpaceDN w:val="0"/>
              <w:adjustRightInd w:val="0"/>
              <w:ind w:left="0"/>
              <w:rPr>
                <w:rFonts w:eastAsia="TimesNewRomanPSMT"/>
                <w:b/>
                <w:sz w:val="24"/>
                <w:szCs w:val="24"/>
                <w:lang w:eastAsia="en-US"/>
              </w:rPr>
            </w:pPr>
            <w:r w:rsidRPr="005A1F82">
              <w:rPr>
                <w:sz w:val="24"/>
                <w:szCs w:val="24"/>
              </w:rPr>
              <w:t xml:space="preserve">Образец возможного ответа </w:t>
            </w:r>
          </w:p>
        </w:tc>
      </w:tr>
      <w:tr w:rsidR="005A1F82" w:rsidRPr="005A1F82" w:rsidTr="007D6F60">
        <w:tc>
          <w:tcPr>
            <w:tcW w:w="9571" w:type="dxa"/>
            <w:gridSpan w:val="2"/>
          </w:tcPr>
          <w:p w:rsidR="005A1F82" w:rsidRPr="005A1F82" w:rsidRDefault="005A1F82" w:rsidP="005A1F82">
            <w:pPr>
              <w:pStyle w:val="1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5A1F82">
              <w:rPr>
                <w:rFonts w:eastAsia="TimesNewRomanPSMT"/>
                <w:sz w:val="24"/>
                <w:szCs w:val="24"/>
                <w:lang w:eastAsia="en-US"/>
              </w:rPr>
              <w:t xml:space="preserve">Ночью на поверхность земли падает свет от звёзд. Поскольку звёзды сильно удалены от Земли, свет от них можно считать параллельным лучом (не расходящимся и не сходящимся). При рассматривании </w:t>
            </w:r>
            <w:proofErr w:type="gramStart"/>
            <w:r w:rsidRPr="005A1F82">
              <w:rPr>
                <w:rFonts w:eastAsia="TimesNewRomanPSMT"/>
                <w:sz w:val="24"/>
                <w:szCs w:val="24"/>
                <w:lang w:eastAsia="en-US"/>
              </w:rPr>
              <w:t>звезд</w:t>
            </w:r>
            <w:proofErr w:type="gramEnd"/>
            <w:r w:rsidRPr="005A1F82">
              <w:rPr>
                <w:rFonts w:eastAsia="TimesNewRomanPSMT"/>
                <w:sz w:val="24"/>
                <w:szCs w:val="24"/>
                <w:lang w:eastAsia="en-US"/>
              </w:rPr>
              <w:t xml:space="preserve"> без каких либо оптических приборов, в глаз попадает некоторая часть света от каждой звезды. Однако при использовании, например, телескопа, в глаз попадает больше света </w:t>
            </w:r>
            <w:r w:rsidRPr="005A1F82">
              <w:rPr>
                <w:rFonts w:eastAsia="TimesNewRomanPSMT"/>
                <w:sz w:val="24"/>
                <w:szCs w:val="24"/>
                <w:lang w:eastAsia="en-US"/>
              </w:rPr>
              <w:lastRenderedPageBreak/>
              <w:t>от рассматриваемой звезды (см</w:t>
            </w:r>
            <w:proofErr w:type="gramStart"/>
            <w:r w:rsidRPr="005A1F82">
              <w:rPr>
                <w:rFonts w:eastAsia="TimesNewRomanPSMT"/>
                <w:sz w:val="24"/>
                <w:szCs w:val="24"/>
                <w:lang w:eastAsia="en-US"/>
              </w:rPr>
              <w:t>.р</w:t>
            </w:r>
            <w:proofErr w:type="gramEnd"/>
            <w:r w:rsidRPr="005A1F82">
              <w:rPr>
                <w:rFonts w:eastAsia="TimesNewRomanPSMT"/>
                <w:sz w:val="24"/>
                <w:szCs w:val="24"/>
                <w:lang w:eastAsia="en-US"/>
              </w:rPr>
              <w:t xml:space="preserve">исунок) </w:t>
            </w:r>
          </w:p>
          <w:p w:rsidR="005A1F82" w:rsidRPr="005A1F82" w:rsidRDefault="005A1F82" w:rsidP="005A1F82">
            <w:pPr>
              <w:pStyle w:val="1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</w:p>
          <w:p w:rsidR="005A1F82" w:rsidRPr="005A1F82" w:rsidRDefault="005A1F82" w:rsidP="005A1F82">
            <w:pPr>
              <w:pStyle w:val="1"/>
              <w:autoSpaceDE w:val="0"/>
              <w:autoSpaceDN w:val="0"/>
              <w:adjustRightInd w:val="0"/>
              <w:ind w:left="0"/>
              <w:rPr>
                <w:sz w:val="24"/>
                <w:szCs w:val="24"/>
              </w:rPr>
            </w:pPr>
            <w:r w:rsidRPr="005A1F82">
              <w:rPr>
                <w:rFonts w:eastAsia="TimesNewRomanPSMT"/>
                <w:sz w:val="24"/>
                <w:szCs w:val="24"/>
                <w:lang w:eastAsia="en-US"/>
              </w:rPr>
              <w:object w:dxaOrig="2399" w:dyaOrig="1371">
                <v:shape id="_x0000_i1025" type="#_x0000_t75" style="width:102.75pt;height:53.25pt" o:ole="">
                  <v:imagedata r:id="rId39" o:title=""/>
                </v:shape>
                <o:OLEObject Type="Embed" ProgID="Word.Picture.8" ShapeID="_x0000_i1025" DrawAspect="Content" ObjectID="_1527770533" r:id="rId40"/>
              </w:object>
            </w:r>
            <w:r w:rsidRPr="005A1F82">
              <w:rPr>
                <w:rFonts w:eastAsia="TimesNewRomanPSMT"/>
                <w:sz w:val="24"/>
                <w:szCs w:val="24"/>
                <w:lang w:eastAsia="en-US"/>
              </w:rPr>
              <w:t xml:space="preserve">      </w:t>
            </w:r>
            <w:r w:rsidRPr="005A1F82">
              <w:rPr>
                <w:sz w:val="24"/>
                <w:szCs w:val="24"/>
              </w:rPr>
              <w:object w:dxaOrig="6975" w:dyaOrig="1695">
                <v:shape id="_x0000_i1026" type="#_x0000_t75" style="width:231.75pt;height:54.75pt" o:ole="">
                  <v:imagedata r:id="rId41" o:title=""/>
                </v:shape>
                <o:OLEObject Type="Embed" ProgID="Word.Picture.8" ShapeID="_x0000_i1026" DrawAspect="Content" ObjectID="_1527770534" r:id="rId42"/>
              </w:object>
            </w:r>
          </w:p>
          <w:p w:rsidR="005A1F82" w:rsidRPr="005A1F82" w:rsidRDefault="005A1F82" w:rsidP="005A1F82">
            <w:pPr>
              <w:pStyle w:val="1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</w:p>
          <w:p w:rsidR="005A1F82" w:rsidRPr="005A1F82" w:rsidRDefault="005A1F82" w:rsidP="005A1F82">
            <w:pPr>
              <w:pStyle w:val="1"/>
              <w:autoSpaceDE w:val="0"/>
              <w:autoSpaceDN w:val="0"/>
              <w:adjustRightInd w:val="0"/>
              <w:ind w:left="0"/>
              <w:rPr>
                <w:rFonts w:eastAsia="TimesNewRomanPSMT"/>
                <w:sz w:val="24"/>
                <w:szCs w:val="24"/>
                <w:lang w:eastAsia="en-US"/>
              </w:rPr>
            </w:pPr>
            <w:r w:rsidRPr="005A1F82">
              <w:rPr>
                <w:rFonts w:eastAsia="TimesNewRomanPSMT"/>
                <w:sz w:val="24"/>
                <w:szCs w:val="24"/>
                <w:lang w:eastAsia="en-US"/>
              </w:rPr>
              <w:t>Очевидно, чем больше объектив телескопа, тем больше света от звезды попадает на линзу и тем больше его попадает в глаз наблюдателя. Поэтому в телескоп с большим объективом лучше видны неяркие звёзды, от которых до Земли доходит мало света.</w:t>
            </w:r>
          </w:p>
        </w:tc>
      </w:tr>
      <w:tr w:rsidR="005A1F82" w:rsidRPr="005A1F82" w:rsidTr="007D6F60">
        <w:tc>
          <w:tcPr>
            <w:tcW w:w="8602" w:type="dxa"/>
          </w:tcPr>
          <w:p w:rsidR="005A1F82" w:rsidRPr="005A1F82" w:rsidRDefault="005A1F82" w:rsidP="005A1F8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5A1F82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lastRenderedPageBreak/>
              <w:t>Критерии оценки выполнения задания</w:t>
            </w:r>
          </w:p>
        </w:tc>
        <w:tc>
          <w:tcPr>
            <w:tcW w:w="969" w:type="dxa"/>
          </w:tcPr>
          <w:p w:rsidR="005A1F82" w:rsidRPr="005A1F82" w:rsidRDefault="005A1F82" w:rsidP="005A1F8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5A1F82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>Баллы</w:t>
            </w:r>
          </w:p>
        </w:tc>
      </w:tr>
      <w:tr w:rsidR="005A1F82" w:rsidRPr="005A1F82" w:rsidTr="007D6F60">
        <w:tc>
          <w:tcPr>
            <w:tcW w:w="8602" w:type="dxa"/>
          </w:tcPr>
          <w:p w:rsidR="005A1F82" w:rsidRPr="005A1F82" w:rsidRDefault="005A1F82" w:rsidP="005A1F8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5A1F82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 xml:space="preserve">Приведено полное правильное решение, включающее правильный ответ, и полное верное объяснение с указанием наблюдаемых явлений и законов (в данном случае – </w:t>
            </w:r>
            <w:r w:rsidRPr="005A1F82">
              <w:rPr>
                <w:rFonts w:ascii="Times New Roman" w:eastAsia="TimesNewRomanPSMT" w:hAnsi="Times New Roman" w:cs="Times New Roman"/>
                <w:i/>
                <w:sz w:val="24"/>
                <w:szCs w:val="24"/>
                <w:lang w:eastAsia="en-US"/>
              </w:rPr>
              <w:t>распространение света от дальних объектов пучком параллельных лучей</w:t>
            </w:r>
            <w:r w:rsidRPr="005A1F82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>).</w:t>
            </w:r>
          </w:p>
        </w:tc>
        <w:tc>
          <w:tcPr>
            <w:tcW w:w="969" w:type="dxa"/>
          </w:tcPr>
          <w:p w:rsidR="005A1F82" w:rsidRPr="005A1F82" w:rsidRDefault="005A1F82" w:rsidP="005A1F8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5A1F82"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</w:tbl>
    <w:p w:rsidR="005A1F82" w:rsidRDefault="005A1F82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397A" w:rsidRPr="005A1F82" w:rsidRDefault="00D7397A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397A" w:rsidRDefault="00D7397A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72175" cy="8229600"/>
            <wp:effectExtent l="1905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822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97A" w:rsidRDefault="00D7397A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00675" cy="1371600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97A" w:rsidRDefault="00D7397A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553075" cy="2019300"/>
            <wp:effectExtent l="1905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97A" w:rsidRDefault="00D7397A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48275" cy="5191125"/>
            <wp:effectExtent l="19050" t="0" r="9525" b="0"/>
            <wp:docPr id="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519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97A" w:rsidRDefault="00D7397A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591175" cy="7600950"/>
            <wp:effectExtent l="1905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760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97A" w:rsidRDefault="00D7397A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00675" cy="1362075"/>
            <wp:effectExtent l="19050" t="0" r="952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68CD" w:rsidRDefault="000F68CD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172075" cy="6934200"/>
            <wp:effectExtent l="1905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693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68CD" w:rsidRDefault="000F68CD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172075" cy="1047750"/>
            <wp:effectExtent l="1905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586" w:rsidRDefault="00192586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276975" cy="368617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6975" cy="3686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2586" w:rsidRDefault="00192586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895975" cy="1285875"/>
            <wp:effectExtent l="1905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43D6" w:rsidRDefault="00A543D6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E471F" w:rsidRDefault="007E471F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98210" cy="7029450"/>
            <wp:effectExtent l="19050" t="0" r="2540" b="0"/>
            <wp:docPr id="7" name="Рисунок 11" descr="C:\Users\Наталья\Desktop\Наталия\ЕГЭ\Практикум по решению задач АППО\Оптика и квантовая физик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Наталья\Desktop\Наталия\ЕГЭ\Практикум по решению задач АППО\Оптика и квантовая физика\1.jpg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 l="9746" t="9778" b="158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210" cy="7029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3A5" w:rsidRDefault="007F53A5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645910" cy="9446442"/>
            <wp:effectExtent l="19050" t="0" r="2540" b="0"/>
            <wp:docPr id="9" name="Рисунок 12" descr="C:\Users\Наталья\Desktop\Наталия\ЕГЭ\Практикум по решению задач АППО\Оптика и квантовая физика\3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Наталья\Desktop\Наталия\ЕГЭ\Практикум по решению задач АППО\Оптика и квантовая физика\3_4.jpg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446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3A5" w:rsidRDefault="007F53A5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645910" cy="9446442"/>
            <wp:effectExtent l="19050" t="0" r="2540" b="0"/>
            <wp:docPr id="15" name="Рисунок 13" descr="C:\Users\Наталья\Desktop\Наталия\ЕГЭ\Практикум по решению задач АППО\Оптика и квантовая физика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Наталья\Desktop\Наталия\ЕГЭ\Практикум по решению задач АППО\Оптика и квантовая физика\5.jp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446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3A5" w:rsidRDefault="007F53A5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645910" cy="9446442"/>
            <wp:effectExtent l="19050" t="0" r="2540" b="0"/>
            <wp:docPr id="16" name="Рисунок 14" descr="C:\Users\Наталья\Desktop\Наталия\ЕГЭ\Практикум по решению задач АППО\Оптика и квантовая физика\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Наталья\Desktop\Наталия\ЕГЭ\Практикум по решению задач АППО\Оптика и квантовая физика\7.jp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446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3A5" w:rsidRDefault="007F53A5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645910" cy="9446442"/>
            <wp:effectExtent l="19050" t="0" r="2540" b="0"/>
            <wp:docPr id="17" name="Рисунок 15" descr="C:\Users\Наталья\Desktop\Наталия\ЕГЭ\Практикум по решению задач АППО\Оптика и квантовая физика\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Наталья\Desktop\Наталия\ЕГЭ\Практикум по решению задач АППО\Оптика и квантовая физика\9.jpg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446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7"/>
        <w:tblW w:w="10485" w:type="dxa"/>
        <w:tblInd w:w="-176" w:type="dxa"/>
        <w:tblLayout w:type="fixed"/>
        <w:tblLook w:val="04A0"/>
      </w:tblPr>
      <w:tblGrid>
        <w:gridCol w:w="567"/>
        <w:gridCol w:w="7368"/>
        <w:gridCol w:w="2550"/>
      </w:tblGrid>
      <w:tr w:rsidR="008019BF" w:rsidTr="008019BF">
        <w:tc>
          <w:tcPr>
            <w:tcW w:w="567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019BF" w:rsidRDefault="008019BF" w:rsidP="008019BF">
            <w:pPr>
              <w:pStyle w:val="a6"/>
              <w:numPr>
                <w:ilvl w:val="0"/>
                <w:numId w:val="3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019BF" w:rsidRDefault="008019BF">
            <w:pPr>
              <w:pStyle w:val="a5"/>
              <w:shd w:val="clear" w:color="auto" w:fill="FFFFFF"/>
              <w:rPr>
                <w:color w:val="000000"/>
              </w:rPr>
            </w:pPr>
            <w:r>
              <w:rPr>
                <w:iCs/>
                <w:color w:val="000000"/>
              </w:rPr>
              <w:t xml:space="preserve">В центре собирающей линзы с оптической силой 1 </w:t>
            </w:r>
            <w:proofErr w:type="spellStart"/>
            <w:r>
              <w:rPr>
                <w:iCs/>
                <w:color w:val="000000"/>
              </w:rPr>
              <w:t>дптр</w:t>
            </w:r>
            <w:proofErr w:type="spellEnd"/>
            <w:r>
              <w:rPr>
                <w:iCs/>
                <w:color w:val="000000"/>
              </w:rPr>
              <w:t xml:space="preserve"> закреплен заряд</w:t>
            </w:r>
            <w:r>
              <w:rPr>
                <w:rStyle w:val="apple-converted-space"/>
                <w:iCs/>
                <w:color w:val="000000"/>
              </w:rPr>
              <w:t> </w:t>
            </w:r>
            <w:r>
              <w:rPr>
                <w:iCs/>
                <w:color w:val="000000"/>
              </w:rPr>
              <w:t>Q. Вдоль главной оптической оси линзы к нему из бесконечности (рис. 39) приближается шарик массой 20 г с зарядом</w:t>
            </w:r>
            <w:r>
              <w:rPr>
                <w:rStyle w:val="apple-converted-space"/>
                <w:iCs/>
                <w:color w:val="000000"/>
              </w:rPr>
              <w:t> </w:t>
            </w:r>
            <w:proofErr w:type="spellStart"/>
            <w:r>
              <w:rPr>
                <w:iCs/>
                <w:color w:val="000000"/>
              </w:rPr>
              <w:t>q</w:t>
            </w:r>
            <w:proofErr w:type="spellEnd"/>
            <w:r>
              <w:rPr>
                <w:rStyle w:val="apple-converted-space"/>
                <w:iCs/>
                <w:color w:val="000000"/>
              </w:rPr>
              <w:t> </w:t>
            </w:r>
            <w:r>
              <w:rPr>
                <w:iCs/>
                <w:color w:val="000000"/>
              </w:rPr>
              <w:t>= 5 мкКл с начальной скоростью 3 м/</w:t>
            </w:r>
            <w:proofErr w:type="gramStart"/>
            <w:r>
              <w:rPr>
                <w:iCs/>
                <w:color w:val="000000"/>
              </w:rPr>
              <w:t>с</w:t>
            </w:r>
            <w:proofErr w:type="gramEnd"/>
            <w:r>
              <w:rPr>
                <w:iCs/>
                <w:color w:val="000000"/>
              </w:rPr>
              <w:t xml:space="preserve">. Определить, </w:t>
            </w:r>
            <w:proofErr w:type="gramStart"/>
            <w:r>
              <w:rPr>
                <w:iCs/>
                <w:color w:val="000000"/>
              </w:rPr>
              <w:t>при</w:t>
            </w:r>
            <w:proofErr w:type="gramEnd"/>
            <w:r>
              <w:rPr>
                <w:iCs/>
                <w:color w:val="000000"/>
              </w:rPr>
              <w:t xml:space="preserve"> каком значении заряда</w:t>
            </w:r>
            <w:r>
              <w:rPr>
                <w:rStyle w:val="apple-converted-space"/>
                <w:iCs/>
                <w:color w:val="000000"/>
              </w:rPr>
              <w:t> </w:t>
            </w:r>
            <w:r>
              <w:rPr>
                <w:iCs/>
                <w:color w:val="000000"/>
              </w:rPr>
              <w:t>Q</w:t>
            </w:r>
            <w:r>
              <w:rPr>
                <w:rStyle w:val="apple-converted-space"/>
                <w:iCs/>
                <w:color w:val="000000"/>
              </w:rPr>
              <w:t> </w:t>
            </w:r>
            <w:r>
              <w:rPr>
                <w:iCs/>
                <w:color w:val="000000"/>
              </w:rPr>
              <w:t>заряженное тело остановится в тот момент, когда его изображение совпадет по размерам с ним самим.</w:t>
            </w:r>
          </w:p>
        </w:tc>
        <w:tc>
          <w:tcPr>
            <w:tcW w:w="25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19BF" w:rsidRDefault="008019BF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942975" cy="819150"/>
                  <wp:effectExtent l="19050" t="0" r="9525" b="0"/>
                  <wp:docPr id="29" name="Рисунок 6" descr="http://gigabaza.ru/images/35/69214/m4c34196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gigabaza.ru/images/35/69214/m4c34196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9BF" w:rsidTr="008019BF">
        <w:tc>
          <w:tcPr>
            <w:tcW w:w="567" w:type="dxa"/>
            <w:vMerge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8019BF" w:rsidRDefault="008019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18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019BF" w:rsidRDefault="008019BF">
            <w:pPr>
              <w:pStyle w:val="a5"/>
              <w:shd w:val="clear" w:color="auto" w:fill="FFFFFF"/>
              <w:rPr>
                <w:rStyle w:val="apple-converted-space"/>
                <w:color w:val="000000"/>
              </w:rPr>
            </w:pPr>
            <w:r>
              <w:rPr>
                <w:color w:val="000000"/>
              </w:rPr>
              <w:t>Изображение совпадет по размерам с ним самим в тот момент, когда шарик попадет в точку 2F линзы. F = 1/D, где D – оптическая сила линзы. Потенциал электрического поля в этой точке равен</w:t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1057275" cy="400050"/>
                  <wp:effectExtent l="0" t="0" r="0" b="0"/>
                  <wp:docPr id="26" name="Рисунок 35" descr="http://gigabaza.ru/images/35/69214/5431b61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 descr="http://gigabaza.ru/images/35/69214/5431b61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. Тогда по закону сохранения и превращения энергии кинетическая энергия движущегося заряда в этой же точке может быть определена как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914400" cy="428625"/>
                  <wp:effectExtent l="0" t="0" r="0" b="0"/>
                  <wp:docPr id="22" name="Рисунок 36" descr="http://gigabaza.ru/images/35/69214/maa80b9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 descr="http://gigabaza.ru/images/35/69214/maa80b9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color w:val="000000"/>
              </w:rPr>
              <w:t>или</w:t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1247775" cy="466725"/>
                  <wp:effectExtent l="0" t="0" r="9525" b="0"/>
                  <wp:docPr id="21" name="Рисунок 37" descr="http://gigabaza.ru/images/35/69214/m206012e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 descr="http://gigabaza.ru/images/35/69214/m206012e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. Отсюда</w:t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1190625" cy="428625"/>
                  <wp:effectExtent l="0" t="0" r="0" b="0"/>
                  <wp:docPr id="20" name="Рисунок 38" descr="http://gigabaza.ru/images/35/69214/1930eb6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 descr="http://gigabaza.ru/images/35/69214/1930eb6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= 4 мкКл.</w:t>
            </w:r>
            <w:r>
              <w:rPr>
                <w:rStyle w:val="apple-converted-space"/>
                <w:color w:val="000000"/>
              </w:rPr>
              <w:t> </w:t>
            </w:r>
          </w:p>
          <w:p w:rsidR="008019BF" w:rsidRDefault="008019BF">
            <w:pPr>
              <w:pStyle w:val="a5"/>
              <w:shd w:val="clear" w:color="auto" w:fill="FFFFFF"/>
              <w:rPr>
                <w:noProof/>
              </w:rPr>
            </w:pPr>
            <w:r>
              <w:rPr>
                <w:b/>
                <w:bCs/>
                <w:color w:val="000000"/>
              </w:rPr>
              <w:t>Ответ:</w:t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color w:val="000000"/>
              </w:rPr>
              <w:t xml:space="preserve"> Q = 4 мкКл.</w:t>
            </w:r>
          </w:p>
        </w:tc>
      </w:tr>
    </w:tbl>
    <w:p w:rsidR="008019BF" w:rsidRDefault="008019BF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53A5" w:rsidRDefault="007F53A5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645910" cy="9446442"/>
            <wp:effectExtent l="19050" t="0" r="2540" b="0"/>
            <wp:docPr id="18" name="Рисунок 16" descr="C:\Users\Наталья\Desktop\Наталия\ЕГЭ\Практикум по решению задач АППО\Оптика и квантовая физика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Наталья\Desktop\Наталия\ЕГЭ\Практикум по решению задач АППО\Оптика и квантовая физика\11.jpg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446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3A5" w:rsidRPr="005A1F82" w:rsidRDefault="007F53A5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645910" cy="9447940"/>
            <wp:effectExtent l="19050" t="0" r="2540" b="0"/>
            <wp:docPr id="19" name="Рисунок 17" descr="C:\Users\Наталья\Desktop\Наталия\ЕГЭ\Практикум по решению задач АППО\Оптика и квантовая физика\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Наталья\Desktop\Наталия\ЕГЭ\Практикум по решению задач АППО\Оптика и квантовая физика\13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9447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F53A5" w:rsidRPr="005A1F82" w:rsidSect="007715E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DC2EAE"/>
    <w:multiLevelType w:val="hybridMultilevel"/>
    <w:tmpl w:val="2AA0B330"/>
    <w:lvl w:ilvl="0" w:tplc="00CAC30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086377E"/>
    <w:multiLevelType w:val="hybridMultilevel"/>
    <w:tmpl w:val="3438CB74"/>
    <w:lvl w:ilvl="0" w:tplc="D198681A">
      <w:start w:val="1"/>
      <w:numFmt w:val="decimal"/>
      <w:lvlText w:val="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30D7DCE"/>
    <w:multiLevelType w:val="hybridMultilevel"/>
    <w:tmpl w:val="733E95C8"/>
    <w:lvl w:ilvl="0" w:tplc="C4185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7715EA"/>
    <w:rsid w:val="00033626"/>
    <w:rsid w:val="000A7EE4"/>
    <w:rsid w:val="000F68CD"/>
    <w:rsid w:val="001535AB"/>
    <w:rsid w:val="00182B0A"/>
    <w:rsid w:val="00192586"/>
    <w:rsid w:val="001C6E37"/>
    <w:rsid w:val="0027110F"/>
    <w:rsid w:val="002F7CB6"/>
    <w:rsid w:val="00396743"/>
    <w:rsid w:val="005A1F82"/>
    <w:rsid w:val="005F6DB7"/>
    <w:rsid w:val="006426C3"/>
    <w:rsid w:val="00673EF7"/>
    <w:rsid w:val="0070788E"/>
    <w:rsid w:val="007715EA"/>
    <w:rsid w:val="0078655B"/>
    <w:rsid w:val="007E471F"/>
    <w:rsid w:val="007F53A5"/>
    <w:rsid w:val="008019BF"/>
    <w:rsid w:val="008F31AC"/>
    <w:rsid w:val="00A543D6"/>
    <w:rsid w:val="00AD7D27"/>
    <w:rsid w:val="00C458F2"/>
    <w:rsid w:val="00C9193E"/>
    <w:rsid w:val="00CD7FA0"/>
    <w:rsid w:val="00CF1B9E"/>
    <w:rsid w:val="00D53E36"/>
    <w:rsid w:val="00D709AB"/>
    <w:rsid w:val="00D71A8F"/>
    <w:rsid w:val="00D7397A"/>
    <w:rsid w:val="00D75BCC"/>
    <w:rsid w:val="00DD2485"/>
    <w:rsid w:val="00E45A34"/>
    <w:rsid w:val="00E54E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35A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715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715EA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rsid w:val="00C9193E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30">
    <w:name w:val="Основной текст 3 Знак"/>
    <w:basedOn w:val="a0"/>
    <w:link w:val="3"/>
    <w:rsid w:val="00C9193E"/>
    <w:rPr>
      <w:rFonts w:ascii="Times New Roman" w:eastAsia="Times New Roman" w:hAnsi="Times New Roman" w:cs="Times New Roman"/>
      <w:sz w:val="28"/>
      <w:szCs w:val="20"/>
    </w:rPr>
  </w:style>
  <w:style w:type="paragraph" w:customStyle="1" w:styleId="1">
    <w:name w:val="Абзац списка1"/>
    <w:basedOn w:val="a"/>
    <w:rsid w:val="005A1F82"/>
    <w:pPr>
      <w:spacing w:after="0" w:line="240" w:lineRule="auto"/>
      <w:ind w:left="720"/>
      <w:contextualSpacing/>
      <w:jc w:val="both"/>
    </w:pPr>
    <w:rPr>
      <w:rFonts w:ascii="Times New Roman" w:eastAsia="Calibri" w:hAnsi="Times New Roman" w:cs="Times New Roman"/>
      <w:sz w:val="28"/>
      <w:szCs w:val="20"/>
    </w:rPr>
  </w:style>
  <w:style w:type="paragraph" w:styleId="a5">
    <w:name w:val="Normal (Web)"/>
    <w:basedOn w:val="a"/>
    <w:uiPriority w:val="99"/>
    <w:unhideWhenUsed/>
    <w:rsid w:val="008019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List Paragraph"/>
    <w:basedOn w:val="a"/>
    <w:uiPriority w:val="34"/>
    <w:qFormat/>
    <w:rsid w:val="008019BF"/>
    <w:pPr>
      <w:ind w:left="720"/>
      <w:contextualSpacing/>
    </w:pPr>
  </w:style>
  <w:style w:type="character" w:customStyle="1" w:styleId="apple-converted-space">
    <w:name w:val="apple-converted-space"/>
    <w:basedOn w:val="a0"/>
    <w:rsid w:val="008019BF"/>
  </w:style>
  <w:style w:type="table" w:styleId="a7">
    <w:name w:val="Table Grid"/>
    <w:basedOn w:val="a1"/>
    <w:uiPriority w:val="59"/>
    <w:rsid w:val="008019B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543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3.wmf"/><Relationship Id="rId26" Type="http://schemas.openxmlformats.org/officeDocument/2006/relationships/image" Target="media/image17.wmf"/><Relationship Id="rId39" Type="http://schemas.openxmlformats.org/officeDocument/2006/relationships/image" Target="media/image27.emf"/><Relationship Id="rId21" Type="http://schemas.openxmlformats.org/officeDocument/2006/relationships/oleObject" Target="embeddings/oleObject3.bin"/><Relationship Id="rId34" Type="http://schemas.openxmlformats.org/officeDocument/2006/relationships/image" Target="media/image23.emf"/><Relationship Id="rId42" Type="http://schemas.openxmlformats.org/officeDocument/2006/relationships/oleObject" Target="embeddings/oleObject10.bin"/><Relationship Id="rId47" Type="http://schemas.openxmlformats.org/officeDocument/2006/relationships/image" Target="media/image33.emf"/><Relationship Id="rId50" Type="http://schemas.openxmlformats.org/officeDocument/2006/relationships/image" Target="media/image36.emf"/><Relationship Id="rId55" Type="http://schemas.openxmlformats.org/officeDocument/2006/relationships/image" Target="media/image41.jpeg"/><Relationship Id="rId63" Type="http://schemas.openxmlformats.org/officeDocument/2006/relationships/image" Target="media/image49.jpeg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4.wmf"/><Relationship Id="rId29" Type="http://schemas.openxmlformats.org/officeDocument/2006/relationships/oleObject" Target="embeddings/oleObject7.bin"/><Relationship Id="rId41" Type="http://schemas.openxmlformats.org/officeDocument/2006/relationships/image" Target="media/image28.wmf"/><Relationship Id="rId54" Type="http://schemas.openxmlformats.org/officeDocument/2006/relationships/image" Target="media/image40.jpeg"/><Relationship Id="rId62" Type="http://schemas.openxmlformats.org/officeDocument/2006/relationships/image" Target="media/image48.gi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png"/><Relationship Id="rId24" Type="http://schemas.openxmlformats.org/officeDocument/2006/relationships/image" Target="media/image16.wmf"/><Relationship Id="rId32" Type="http://schemas.openxmlformats.org/officeDocument/2006/relationships/image" Target="media/image21.jpeg"/><Relationship Id="rId37" Type="http://schemas.openxmlformats.org/officeDocument/2006/relationships/image" Target="media/image26.wmf"/><Relationship Id="rId40" Type="http://schemas.openxmlformats.org/officeDocument/2006/relationships/oleObject" Target="embeddings/oleObject9.bin"/><Relationship Id="rId45" Type="http://schemas.openxmlformats.org/officeDocument/2006/relationships/image" Target="media/image31.emf"/><Relationship Id="rId53" Type="http://schemas.openxmlformats.org/officeDocument/2006/relationships/image" Target="media/image39.jpeg"/><Relationship Id="rId58" Type="http://schemas.openxmlformats.org/officeDocument/2006/relationships/image" Target="media/image44.gif"/><Relationship Id="rId66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11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wmf"/><Relationship Id="rId36" Type="http://schemas.openxmlformats.org/officeDocument/2006/relationships/image" Target="media/image25.emf"/><Relationship Id="rId49" Type="http://schemas.openxmlformats.org/officeDocument/2006/relationships/image" Target="media/image35.emf"/><Relationship Id="rId57" Type="http://schemas.openxmlformats.org/officeDocument/2006/relationships/image" Target="media/image43.jpeg"/><Relationship Id="rId61" Type="http://schemas.openxmlformats.org/officeDocument/2006/relationships/image" Target="media/image47.gif"/><Relationship Id="rId10" Type="http://schemas.openxmlformats.org/officeDocument/2006/relationships/image" Target="media/image6.png"/><Relationship Id="rId19" Type="http://schemas.openxmlformats.org/officeDocument/2006/relationships/oleObject" Target="embeddings/oleObject2.bin"/><Relationship Id="rId31" Type="http://schemas.openxmlformats.org/officeDocument/2006/relationships/image" Target="media/image20.jpeg"/><Relationship Id="rId44" Type="http://schemas.openxmlformats.org/officeDocument/2006/relationships/image" Target="media/image30.emf"/><Relationship Id="rId52" Type="http://schemas.openxmlformats.org/officeDocument/2006/relationships/image" Target="media/image38.emf"/><Relationship Id="rId60" Type="http://schemas.openxmlformats.org/officeDocument/2006/relationships/image" Target="media/image46.gi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5.wmf"/><Relationship Id="rId27" Type="http://schemas.openxmlformats.org/officeDocument/2006/relationships/oleObject" Target="embeddings/oleObject6.bin"/><Relationship Id="rId30" Type="http://schemas.openxmlformats.org/officeDocument/2006/relationships/image" Target="media/image19.jpeg"/><Relationship Id="rId35" Type="http://schemas.openxmlformats.org/officeDocument/2006/relationships/image" Target="media/image24.emf"/><Relationship Id="rId43" Type="http://schemas.openxmlformats.org/officeDocument/2006/relationships/image" Target="media/image29.emf"/><Relationship Id="rId48" Type="http://schemas.openxmlformats.org/officeDocument/2006/relationships/image" Target="media/image34.emf"/><Relationship Id="rId56" Type="http://schemas.openxmlformats.org/officeDocument/2006/relationships/image" Target="media/image42.jpeg"/><Relationship Id="rId64" Type="http://schemas.openxmlformats.org/officeDocument/2006/relationships/image" Target="media/image50.jpeg"/><Relationship Id="rId8" Type="http://schemas.openxmlformats.org/officeDocument/2006/relationships/image" Target="media/image4.png"/><Relationship Id="rId51" Type="http://schemas.openxmlformats.org/officeDocument/2006/relationships/image" Target="media/image37.emf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22.emf"/><Relationship Id="rId38" Type="http://schemas.openxmlformats.org/officeDocument/2006/relationships/oleObject" Target="embeddings/oleObject8.bin"/><Relationship Id="rId46" Type="http://schemas.openxmlformats.org/officeDocument/2006/relationships/image" Target="media/image32.emf"/><Relationship Id="rId59" Type="http://schemas.openxmlformats.org/officeDocument/2006/relationships/image" Target="media/image45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5</Pages>
  <Words>704</Words>
  <Characters>4018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15</cp:revision>
  <cp:lastPrinted>2016-04-02T06:13:00Z</cp:lastPrinted>
  <dcterms:created xsi:type="dcterms:W3CDTF">2014-11-24T15:58:00Z</dcterms:created>
  <dcterms:modified xsi:type="dcterms:W3CDTF">2016-06-18T12:55:00Z</dcterms:modified>
</cp:coreProperties>
</file>